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1CB4" w:rsidRPr="008E6D51" w:rsidRDefault="008E6D51" w:rsidP="008E6D51">
      <w:pPr>
        <w:pStyle w:val="ListParagraph"/>
        <w:spacing w:after="0"/>
        <w:ind w:left="0"/>
        <w:contextualSpacing w:val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Câu 1. </w:t>
      </w:r>
      <w:r w:rsidRPr="008E6D51">
        <w:rPr>
          <w:rFonts w:ascii="Times New Roman" w:hAnsi="Times New Roman"/>
          <w:sz w:val="24"/>
          <w:szCs w:val="24"/>
          <w:lang w:val="vi-VN"/>
        </w:rPr>
        <w:t xml:space="preserve">Đa diện đều loại </w:t>
      </w:r>
      <w:r w:rsidR="00785761">
        <w:rPr>
          <w:rFonts w:ascii="Times New Roman" w:hAnsi="Times New Roman"/>
          <w:position w:val="-14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9.5pt">
            <v:imagedata r:id="rId6" o:title=""/>
          </v:shape>
        </w:pict>
      </w:r>
      <w:r w:rsidRPr="008E6D51">
        <w:rPr>
          <w:rFonts w:ascii="Times New Roman" w:hAnsi="Times New Roman"/>
          <w:sz w:val="24"/>
          <w:szCs w:val="24"/>
          <w:lang w:val="vi-VN"/>
        </w:rPr>
        <w:t xml:space="preserve"> có tên gọi nào dưới đây?</w:t>
      </w:r>
      <m:oMath>
        <m:r>
          <w:rPr>
            <w:rFonts w:ascii="Cambria Math" w:hAnsi="Cambria Math"/>
            <w:sz w:val="24"/>
            <w:szCs w:val="24"/>
            <w:lang w:val="vi-VN"/>
          </w:rPr>
          <m:t>d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vi-VN"/>
              </w:rPr>
              <m:t>4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4"/>
                    <w:szCs w:val="24"/>
                    <w:lang w:val="vi-VN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ax</m:t>
                </m:r>
              </m:e>
            </m:nary>
          </m:e>
        </m:rad>
      </m:oMath>
    </w:p>
    <w:p w:rsidR="00AD3F7B" w:rsidRPr="008E6D51" w:rsidRDefault="008E6D51" w:rsidP="008E6D51">
      <w:pPr>
        <w:pStyle w:val="ListParagraph"/>
        <w:tabs>
          <w:tab w:val="left" w:pos="300"/>
          <w:tab w:val="left" w:pos="5300"/>
        </w:tabs>
        <w:spacing w:after="0"/>
        <w:ind w:left="0"/>
        <w:contextualSpacing w:val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</w:r>
      <w:r w:rsidR="00AD3F7B"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A.</w:t>
      </w:r>
      <w:r w:rsidR="00AD3F7B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="00AD3F7B" w:rsidRPr="008E6D51">
        <w:rPr>
          <w:rFonts w:ascii="Times New Roman" w:hAnsi="Times New Roman"/>
          <w:sz w:val="24"/>
          <w:szCs w:val="24"/>
          <w:lang w:val="vi-VN"/>
        </w:rPr>
        <w:t>Lập phương.</w:t>
      </w:r>
      <w:r w:rsidR="00AD3F7B"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B.</w:t>
      </w:r>
      <w:r w:rsidR="00AD3F7B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="00AD3F7B" w:rsidRPr="008E6D51">
        <w:rPr>
          <w:rFonts w:ascii="Times New Roman" w:hAnsi="Times New Roman"/>
          <w:sz w:val="24"/>
          <w:szCs w:val="24"/>
          <w:lang w:val="vi-VN"/>
        </w:rPr>
        <w:t>Hai mươi mặt đều.</w:t>
      </w:r>
    </w:p>
    <w:p w:rsidR="00CA1CB4" w:rsidRPr="008E6D51" w:rsidRDefault="00AD3F7B" w:rsidP="008E6D51">
      <w:pPr>
        <w:pStyle w:val="ListParagraph"/>
        <w:tabs>
          <w:tab w:val="left" w:pos="300"/>
          <w:tab w:val="left" w:pos="5300"/>
        </w:tabs>
        <w:spacing w:after="0"/>
        <w:ind w:left="0"/>
        <w:contextualSpacing w:val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</w:r>
      <w:r w:rsidRPr="00AD3F7B">
        <w:rPr>
          <w:rFonts w:ascii="Times New Roman" w:eastAsia="Times New Roman" w:hAnsi="Times New Roman"/>
          <w:b/>
          <w:color w:val="FF0000"/>
          <w:sz w:val="24"/>
          <w:szCs w:val="24"/>
          <w:u w:val="single"/>
          <w:lang w:val="vi-VN"/>
        </w:rPr>
        <w:t>C</w:t>
      </w: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sz w:val="24"/>
          <w:szCs w:val="24"/>
          <w:lang w:val="vi-VN"/>
        </w:rPr>
        <w:t>Mười hai mặt đều</w:t>
      </w: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D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="008E6D51" w:rsidRPr="008E6D51">
        <w:rPr>
          <w:rFonts w:ascii="Times New Roman" w:hAnsi="Times New Roman"/>
          <w:sz w:val="24"/>
          <w:szCs w:val="24"/>
          <w:lang w:val="vi-VN"/>
        </w:rPr>
        <w:t>Tứ diện đều.</w:t>
      </w:r>
    </w:p>
    <w:p w:rsidR="00CA1CB4" w:rsidRPr="008E6D51" w:rsidRDefault="008E6D51" w:rsidP="008E6D51">
      <w:pPr>
        <w:pStyle w:val="ListParagraph"/>
        <w:spacing w:after="0"/>
        <w:ind w:left="0"/>
        <w:contextualSpacing w:val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Câu 2. </w:t>
      </w:r>
      <w:r w:rsidRPr="008E6D51">
        <w:rPr>
          <w:rFonts w:ascii="Times New Roman" w:hAnsi="Times New Roman"/>
          <w:color w:val="000000"/>
          <w:sz w:val="24"/>
          <w:szCs w:val="24"/>
          <w:lang w:val="vi-VN"/>
        </w:rPr>
        <w:t xml:space="preserve">Tập nghiệm của bất phương trình: </w:t>
      </w:r>
      <w:r w:rsidRPr="008E6D51">
        <w:rPr>
          <w:rFonts w:ascii="Times New Roman" w:hAnsi="Times New Roman"/>
          <w:color w:val="000000"/>
          <w:position w:val="-4"/>
          <w:sz w:val="24"/>
          <w:szCs w:val="24"/>
          <w:lang w:val="vi-VN"/>
        </w:rPr>
        <w:object w:dxaOrig="978" w:dyaOrig="299">
          <v:shape id="_x0000_i1026" type="#_x0000_t75" style="width:48.75pt;height:15pt" o:ole="">
            <v:imagedata r:id="rId7" o:title=""/>
          </v:shape>
          <o:OLEObject Type="Embed" ProgID="Equation.DSMT4" ShapeID="_x0000_i1026" DrawAspect="Content" ObjectID="_1706697826" r:id="rId8"/>
        </w:object>
      </w:r>
      <w:r w:rsidRPr="008E6D51">
        <w:rPr>
          <w:rFonts w:ascii="Times New Roman" w:hAnsi="Times New Roman"/>
          <w:color w:val="000000"/>
          <w:sz w:val="24"/>
          <w:szCs w:val="24"/>
          <w:lang w:val="vi-VN"/>
        </w:rPr>
        <w:t xml:space="preserve"> là</w:t>
      </w:r>
    </w:p>
    <w:p w:rsidR="00CA1CB4" w:rsidRDefault="008E6D51" w:rsidP="008E6D51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contextualSpacing w:val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</w:r>
      <w:r w:rsidR="00AD3F7B" w:rsidRPr="00AD3F7B">
        <w:rPr>
          <w:rFonts w:ascii="Times New Roman" w:eastAsia="Times New Roman" w:hAnsi="Times New Roman"/>
          <w:b/>
          <w:color w:val="FF0000"/>
          <w:sz w:val="24"/>
          <w:szCs w:val="24"/>
          <w:u w:val="single"/>
          <w:lang w:val="vi-VN"/>
        </w:rPr>
        <w:t>A</w:t>
      </w:r>
      <w:r w:rsidR="00AD3F7B"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.</w:t>
      </w:r>
      <w:r w:rsidR="00AD3F7B"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B.</w:t>
      </w:r>
      <w:r w:rsidR="00AD3F7B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="00AD3F7B" w:rsidRPr="008E6D51">
        <w:rPr>
          <w:rFonts w:ascii="Times New Roman" w:hAnsi="Times New Roman"/>
          <w:color w:val="000000"/>
          <w:position w:val="-14"/>
          <w:sz w:val="24"/>
          <w:szCs w:val="24"/>
        </w:rPr>
        <w:object w:dxaOrig="706" w:dyaOrig="394">
          <v:shape id="_x0000_i1028" type="#_x0000_t75" style="width:35.25pt;height:19.5pt" o:ole="">
            <v:imagedata r:id="rId9" o:title=""/>
          </v:shape>
          <o:OLEObject Type="Embed" ProgID="Equation.DSMT4" ShapeID="_x0000_i1028" DrawAspect="Content" ObjectID="_1706697827" r:id="rId10"/>
        </w:object>
      </w:r>
      <w:r w:rsidR="00AD3F7B" w:rsidRPr="008E6D51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="00AD3F7B"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C.</w:t>
      </w:r>
      <w:r w:rsidR="00AD3F7B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="00AD3F7B" w:rsidRPr="008E6D51">
        <w:rPr>
          <w:rFonts w:ascii="Times New Roman" w:hAnsi="Times New Roman"/>
          <w:color w:val="000000"/>
          <w:position w:val="-14"/>
          <w:sz w:val="24"/>
          <w:szCs w:val="24"/>
        </w:rPr>
        <w:object w:dxaOrig="761" w:dyaOrig="394">
          <v:shape id="_x0000_i1029" type="#_x0000_t75" style="width:38.25pt;height:19.5pt" o:ole="">
            <v:imagedata r:id="rId11" o:title=""/>
          </v:shape>
          <o:OLEObject Type="Embed" ProgID="Equation.DSMT4" ShapeID="_x0000_i1029" DrawAspect="Content" ObjectID="_1706697828" r:id="rId12"/>
        </w:object>
      </w:r>
      <w:r w:rsidR="00AD3F7B" w:rsidRPr="008E6D51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="00AD3F7B"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D.</w:t>
      </w:r>
      <w:r w:rsidR="00AD3F7B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color w:val="000000"/>
          <w:position w:val="-14"/>
          <w:sz w:val="24"/>
          <w:szCs w:val="24"/>
        </w:rPr>
        <w:object w:dxaOrig="584" w:dyaOrig="394">
          <v:shape id="_x0000_i1030" type="#_x0000_t75" style="width:29.25pt;height:19.5pt" o:ole="">
            <v:imagedata r:id="rId13" o:title=""/>
          </v:shape>
          <o:OLEObject Type="Embed" ProgID="Equation.DSMT4" ShapeID="_x0000_i1030" DrawAspect="Content" ObjectID="_1706697829" r:id="rId14"/>
        </w:object>
      </w:r>
      <w:r w:rsidRPr="008E6D51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A536D1" w:rsidRDefault="00A536D1" w:rsidP="008E6D51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abc</w:t>
      </w:r>
      <w:bookmarkStart w:id="0" w:name="_GoBack"/>
      <w:bookmarkEnd w:id="0"/>
    </w:p>
    <w:p w:rsidR="00580DD5" w:rsidRDefault="00A536D1" w:rsidP="008E6D51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contextualSpacing w:val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8E6D51">
        <w:rPr>
          <w:rFonts w:ascii="Times New Roman" w:hAnsi="Times New Roman"/>
          <w:color w:val="000000"/>
          <w:position w:val="-14"/>
          <w:sz w:val="24"/>
          <w:szCs w:val="24"/>
        </w:rPr>
        <w:object w:dxaOrig="761" w:dyaOrig="394">
          <v:shape id="_x0000_i1042" type="#_x0000_t75" style="width:47.25pt;height:24pt" o:ole="">
            <v:imagedata r:id="rId15" o:title=""/>
          </v:shape>
          <o:OLEObject Type="Embed" ProgID="Equation.DSMT4" ShapeID="_x0000_i1042" DrawAspect="Content" ObjectID="_1706697830" r:id="rId16"/>
        </w:object>
      </w:r>
    </w:p>
    <w:p w:rsidR="00366556" w:rsidRDefault="000E5E10" w:rsidP="008E6D51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contextualSpacing w:val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782999C4" wp14:editId="6EFCDDA0">
            <wp:extent cx="571500" cy="40821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wm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6283" cy="46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556" w:rsidRPr="008E6D51" w:rsidRDefault="00580DD5" w:rsidP="00A26DCA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contextualSpacing w:val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3848100" cy="253204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mo-nghia-la-gi-2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4834" cy="254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66556" w:rsidRPr="008E6D51">
      <w:footerReference w:type="even" r:id="rId19"/>
      <w:footerReference w:type="default" r:id="rId20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5761" w:rsidRDefault="00785761">
      <w:r>
        <w:separator/>
      </w:r>
    </w:p>
  </w:endnote>
  <w:endnote w:type="continuationSeparator" w:id="0">
    <w:p w:rsidR="00785761" w:rsidRDefault="007857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95F7B" w:rsidRDefault="00995F7B">
    <w:pP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0E5E10">
      <w:rPr>
        <w:noProof/>
        <w:color w:val="0000FF"/>
        <w:sz w:val="22"/>
      </w:rPr>
      <w:t>2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0E5E10">
      <w:rPr>
        <w:noProof/>
        <w:color w:val="0000FF"/>
        <w:sz w:val="22"/>
      </w:rPr>
      <w:t>2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 xml:space="preserve">101 – </w:t>
    </w:r>
    <w:hyperlink r:id="rId1" w:history="1">
      <w:r w:rsidRPr="009D5882">
        <w:rPr>
          <w:rStyle w:val="Hyperlink"/>
          <w:b/>
          <w:sz w:val="22"/>
        </w:rPr>
        <w:t>www.MATHVN.com</w:t>
      </w:r>
    </w:hyperlink>
    <w:r w:rsidRPr="009D5882">
      <w:rPr>
        <w:b/>
        <w:color w:val="0000FF"/>
        <w:sz w:val="22"/>
      </w:rP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95F7B" w:rsidRDefault="00995F7B" w:rsidP="009D5882">
    <w:pPr>
      <w:tabs>
        <w:tab w:val="left" w:pos="1168"/>
        <w:tab w:val="right" w:pos="10606"/>
      </w:tabs>
      <w:rPr>
        <w:color w:val="0000FF"/>
        <w:sz w:val="22"/>
      </w:rPr>
    </w:pPr>
    <w:r>
      <w:rPr>
        <w:color w:val="8A2BE2"/>
        <w:sz w:val="22"/>
      </w:rPr>
      <w:tab/>
    </w:r>
    <w:hyperlink r:id="rId1" w:history="1">
      <w:r w:rsidRPr="002A455D">
        <w:rPr>
          <w:rStyle w:val="Hyperlink"/>
          <w:sz w:val="22"/>
        </w:rPr>
        <w:t>www.MATHVN.com</w:t>
      </w:r>
    </w:hyperlink>
    <w:r>
      <w:rPr>
        <w:color w:val="8A2BE2"/>
        <w:sz w:val="22"/>
      </w:rPr>
      <w:t xml:space="preserve"> </w:t>
    </w:r>
    <w:r>
      <w:rPr>
        <w:color w:val="8A2BE2"/>
        <w:sz w:val="22"/>
      </w:rPr>
      <w:tab/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E83496">
      <w:rPr>
        <w:noProof/>
        <w:color w:val="0000FF"/>
        <w:sz w:val="22"/>
      </w:rPr>
      <w:t>9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E83496">
      <w:rPr>
        <w:noProof/>
        <w:color w:val="0000FF"/>
        <w:sz w:val="22"/>
      </w:rPr>
      <w:t>10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>1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5761" w:rsidRDefault="00785761">
      <w:r>
        <w:separator/>
      </w:r>
    </w:p>
  </w:footnote>
  <w:footnote w:type="continuationSeparator" w:id="0">
    <w:p w:rsidR="00785761" w:rsidRDefault="0078576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2"/>
    <w:docVar w:name="MADE" w:val="101"/>
  </w:docVars>
  <w:rsids>
    <w:rsidRoot w:val="00A77B3E"/>
    <w:rsid w:val="00041A7B"/>
    <w:rsid w:val="000770D2"/>
    <w:rsid w:val="000D1F89"/>
    <w:rsid w:val="000E5E10"/>
    <w:rsid w:val="000E7167"/>
    <w:rsid w:val="00154CBC"/>
    <w:rsid w:val="00186A97"/>
    <w:rsid w:val="001A6970"/>
    <w:rsid w:val="00201EF7"/>
    <w:rsid w:val="00316156"/>
    <w:rsid w:val="00363585"/>
    <w:rsid w:val="00366556"/>
    <w:rsid w:val="003775C8"/>
    <w:rsid w:val="00402D8B"/>
    <w:rsid w:val="00427130"/>
    <w:rsid w:val="0047458A"/>
    <w:rsid w:val="004E5601"/>
    <w:rsid w:val="004F0069"/>
    <w:rsid w:val="00523FB9"/>
    <w:rsid w:val="005716FA"/>
    <w:rsid w:val="00572B73"/>
    <w:rsid w:val="00580DD5"/>
    <w:rsid w:val="005B2C42"/>
    <w:rsid w:val="005E240D"/>
    <w:rsid w:val="005E3F9B"/>
    <w:rsid w:val="00702FF9"/>
    <w:rsid w:val="00775E7B"/>
    <w:rsid w:val="00785761"/>
    <w:rsid w:val="007C005A"/>
    <w:rsid w:val="0083185C"/>
    <w:rsid w:val="0087078A"/>
    <w:rsid w:val="00881CB4"/>
    <w:rsid w:val="008E6D51"/>
    <w:rsid w:val="00934EBC"/>
    <w:rsid w:val="0096149B"/>
    <w:rsid w:val="00961A37"/>
    <w:rsid w:val="0097348D"/>
    <w:rsid w:val="009936CE"/>
    <w:rsid w:val="00995F7B"/>
    <w:rsid w:val="009D5882"/>
    <w:rsid w:val="009E0230"/>
    <w:rsid w:val="009E0F45"/>
    <w:rsid w:val="009F32E7"/>
    <w:rsid w:val="00A06003"/>
    <w:rsid w:val="00A26DCA"/>
    <w:rsid w:val="00A536D1"/>
    <w:rsid w:val="00A572EE"/>
    <w:rsid w:val="00A62936"/>
    <w:rsid w:val="00A77B3E"/>
    <w:rsid w:val="00A90ED4"/>
    <w:rsid w:val="00AC5686"/>
    <w:rsid w:val="00AD3F7B"/>
    <w:rsid w:val="00B22338"/>
    <w:rsid w:val="00B256A6"/>
    <w:rsid w:val="00BE15F6"/>
    <w:rsid w:val="00C47DEC"/>
    <w:rsid w:val="00CA1CB4"/>
    <w:rsid w:val="00CA2A55"/>
    <w:rsid w:val="00CC18B0"/>
    <w:rsid w:val="00D33ED7"/>
    <w:rsid w:val="00D704EC"/>
    <w:rsid w:val="00DD3137"/>
    <w:rsid w:val="00DD584D"/>
    <w:rsid w:val="00DF09FE"/>
    <w:rsid w:val="00DF39B1"/>
    <w:rsid w:val="00E83496"/>
    <w:rsid w:val="00EF017E"/>
    <w:rsid w:val="00F208BF"/>
    <w:rsid w:val="00F512C1"/>
    <w:rsid w:val="00F557A7"/>
    <w:rsid w:val="00F75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5CB3639"/>
  <w15:docId w15:val="{10128201-4211-495D-882E-5F416DFA8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47E9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C47E9A"/>
    <w:rPr>
      <w:rFonts w:ascii="Calibri" w:eastAsia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unhideWhenUsed/>
    <w:rsid w:val="00523FB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523FB9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nhideWhenUsed/>
    <w:rsid w:val="009D588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D5882"/>
    <w:rPr>
      <w:sz w:val="24"/>
      <w:szCs w:val="24"/>
    </w:rPr>
  </w:style>
  <w:style w:type="character" w:styleId="Hyperlink">
    <w:name w:val="Hyperlink"/>
    <w:basedOn w:val="DefaultParagraphFont"/>
    <w:unhideWhenUsed/>
    <w:rsid w:val="009D5882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961A37"/>
    <w:rPr>
      <w:color w:val="808080"/>
    </w:rPr>
  </w:style>
  <w:style w:type="paragraph" w:styleId="Footer">
    <w:name w:val="footer"/>
    <w:basedOn w:val="Normal"/>
    <w:link w:val="FooterChar"/>
    <w:unhideWhenUsed/>
    <w:rsid w:val="009E023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E023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jp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VN.com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VN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4</TotalTime>
  <Pages>1</Pages>
  <Words>51</Words>
  <Characters>29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r Duong</cp:lastModifiedBy>
  <cp:revision>25</cp:revision>
  <cp:lastPrinted>2018-12-20T07:47:00Z</cp:lastPrinted>
  <dcterms:created xsi:type="dcterms:W3CDTF">2018-12-13T01:03:00Z</dcterms:created>
  <dcterms:modified xsi:type="dcterms:W3CDTF">2022-02-18T06:57:00Z</dcterms:modified>
</cp:coreProperties>
</file>